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8CBCF8" w14:textId="262CAA33" w:rsidR="00BF3A5F" w:rsidRDefault="00FD1FDE" w:rsidP="00FD1FD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1FDE">
        <w:rPr>
          <w:rFonts w:ascii="Times New Roman" w:hAnsi="Times New Roman" w:cs="Times New Roman"/>
          <w:b/>
          <w:sz w:val="28"/>
          <w:szCs w:val="28"/>
        </w:rPr>
        <w:t>Na</w:t>
      </w:r>
      <w:r>
        <w:rPr>
          <w:rFonts w:ascii="Times New Roman" w:hAnsi="Times New Roman" w:cs="Times New Roman"/>
          <w:b/>
          <w:sz w:val="28"/>
          <w:szCs w:val="28"/>
        </w:rPr>
        <w:t>i</w:t>
      </w:r>
      <w:r w:rsidRPr="00FD1FDE">
        <w:rPr>
          <w:rFonts w:ascii="Times New Roman" w:hAnsi="Times New Roman" w:cs="Times New Roman"/>
          <w:b/>
          <w:sz w:val="28"/>
          <w:szCs w:val="28"/>
        </w:rPr>
        <w:t>ve Bayes</w:t>
      </w:r>
    </w:p>
    <w:p w14:paraId="35801AD6" w14:textId="7DF9D4D8" w:rsidR="00721033" w:rsidRPr="00C144E0" w:rsidRDefault="00DC48FA" w:rsidP="00E86714">
      <w:pPr>
        <w:jc w:val="both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</w:rPr>
      </w:pPr>
      <w:r w:rsidRPr="00DC48FA">
        <w:rPr>
          <w:rFonts w:ascii="Times New Roman" w:hAnsi="Times New Roman" w:cs="Times New Roman"/>
          <w:sz w:val="24"/>
          <w:szCs w:val="24"/>
        </w:rPr>
        <w:t>Naive Bayes methods are a set of supervised learning algorithms based on applying Bayes’ theorem with the “naive” assumption</w:t>
      </w:r>
      <w:r w:rsidR="004C046C">
        <w:rPr>
          <w:rFonts w:ascii="Times New Roman" w:hAnsi="Times New Roman" w:cs="Times New Roman"/>
          <w:sz w:val="24"/>
          <w:szCs w:val="24"/>
        </w:rPr>
        <w:t xml:space="preserve"> </w:t>
      </w:r>
      <w:r w:rsidR="006D048E" w:rsidRPr="006D048E">
        <w:rPr>
          <w:rFonts w:ascii="Times New Roman" w:hAnsi="Times New Roman" w:cs="Times New Roman"/>
          <w:sz w:val="24"/>
          <w:szCs w:val="24"/>
        </w:rPr>
        <w:t>that the presence of a particular feature in a class is unrelated to the presence of any other feature</w:t>
      </w:r>
      <w:r w:rsidRPr="00E54228">
        <w:rPr>
          <w:rFonts w:ascii="Times New Roman" w:hAnsi="Times New Roman" w:cs="Times New Roman"/>
          <w:sz w:val="24"/>
          <w:szCs w:val="24"/>
        </w:rPr>
        <w:t>.</w:t>
      </w:r>
      <w:r w:rsidR="002A66BA" w:rsidRPr="00E54228">
        <w:rPr>
          <w:rFonts w:ascii="Times New Roman" w:hAnsi="Times New Roman" w:cs="Times New Roman"/>
          <w:sz w:val="24"/>
          <w:szCs w:val="24"/>
        </w:rPr>
        <w:t xml:space="preserve"> This algorithm is mostly used in text classification and problems having multiple classes.</w:t>
      </w:r>
      <w:r w:rsidR="002A66BA" w:rsidRPr="0086204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</w:rPr>
        <w:t xml:space="preserve"> </w:t>
      </w:r>
      <w:r w:rsidR="002A66BA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 xml:space="preserve"> </w:t>
      </w:r>
    </w:p>
    <w:p w14:paraId="66D852D3" w14:textId="3CD3F725" w:rsidR="00E86714" w:rsidRPr="0002706D" w:rsidRDefault="00E86714" w:rsidP="0002706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706D">
        <w:rPr>
          <w:rFonts w:ascii="Times New Roman" w:hAnsi="Times New Roman" w:cs="Times New Roman"/>
          <w:b/>
          <w:sz w:val="24"/>
          <w:szCs w:val="24"/>
        </w:rPr>
        <w:t xml:space="preserve">Bayes </w:t>
      </w:r>
      <w:r w:rsidR="001E52B6" w:rsidRPr="0002706D">
        <w:rPr>
          <w:rFonts w:ascii="Times New Roman" w:hAnsi="Times New Roman" w:cs="Times New Roman"/>
          <w:b/>
          <w:sz w:val="24"/>
          <w:szCs w:val="24"/>
        </w:rPr>
        <w:t>T</w:t>
      </w:r>
      <w:r w:rsidRPr="0002706D">
        <w:rPr>
          <w:rFonts w:ascii="Times New Roman" w:hAnsi="Times New Roman" w:cs="Times New Roman"/>
          <w:b/>
          <w:sz w:val="24"/>
          <w:szCs w:val="24"/>
        </w:rPr>
        <w:t>heorem</w:t>
      </w:r>
    </w:p>
    <w:p w14:paraId="066270B3" w14:textId="54EE865E" w:rsidR="006A6943" w:rsidRDefault="00E86714" w:rsidP="006D048E">
      <w:pPr>
        <w:jc w:val="both"/>
        <w:rPr>
          <w:rFonts w:ascii="Times New Roman" w:hAnsi="Times New Roman" w:cs="Times New Roman"/>
          <w:sz w:val="24"/>
          <w:szCs w:val="24"/>
        </w:rPr>
      </w:pPr>
      <w:r w:rsidRPr="00E86714">
        <w:rPr>
          <w:rFonts w:ascii="Times New Roman" w:hAnsi="Times New Roman" w:cs="Times New Roman"/>
          <w:sz w:val="24"/>
          <w:szCs w:val="24"/>
        </w:rPr>
        <w:t>Given a hypothesis 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E86714">
        <w:rPr>
          <w:rFonts w:ascii="Times New Roman" w:hAnsi="Times New Roman" w:cs="Times New Roman"/>
          <w:sz w:val="24"/>
          <w:szCs w:val="24"/>
        </w:rPr>
        <w:t> and evidence</w: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Pr="00E86714">
        <w:rPr>
          <w:rFonts w:ascii="Times New Roman" w:hAnsi="Times New Roman" w:cs="Times New Roman"/>
          <w:sz w:val="24"/>
          <w:szCs w:val="24"/>
        </w:rPr>
        <w:t>, Bayes</w:t>
      </w:r>
      <w:r w:rsidR="000C5E49">
        <w:rPr>
          <w:rFonts w:ascii="Times New Roman" w:hAnsi="Times New Roman" w:cs="Times New Roman"/>
          <w:sz w:val="24"/>
          <w:szCs w:val="24"/>
        </w:rPr>
        <w:t xml:space="preserve"> </w:t>
      </w:r>
      <w:r w:rsidRPr="00E86714">
        <w:rPr>
          <w:rFonts w:ascii="Times New Roman" w:hAnsi="Times New Roman" w:cs="Times New Roman"/>
          <w:sz w:val="24"/>
          <w:szCs w:val="24"/>
        </w:rPr>
        <w:t xml:space="preserve">theorem states that the relationship between the probability of the hypothesis </w:t>
      </w:r>
      <w:r w:rsidR="00343EF2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714">
        <w:rPr>
          <w:rFonts w:ascii="Times New Roman" w:hAnsi="Times New Roman" w:cs="Times New Roman"/>
          <w:sz w:val="24"/>
          <w:szCs w:val="24"/>
        </w:rPr>
        <w:t>before getting the evidence 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E86714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(P(H)) </w:t>
      </w:r>
      <w:r w:rsidRPr="00E86714">
        <w:rPr>
          <w:rFonts w:ascii="Times New Roman" w:hAnsi="Times New Roman" w:cs="Times New Roman"/>
          <w:sz w:val="24"/>
          <w:szCs w:val="24"/>
        </w:rPr>
        <w:t>and the probability of the hypothesis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E86714">
        <w:rPr>
          <w:rFonts w:ascii="Times New Roman" w:hAnsi="Times New Roman" w:cs="Times New Roman"/>
          <w:sz w:val="24"/>
          <w:szCs w:val="24"/>
        </w:rPr>
        <w:t xml:space="preserve"> after getting the evidence </w:t>
      </w:r>
      <w:r>
        <w:rPr>
          <w:rFonts w:ascii="Times New Roman" w:hAnsi="Times New Roman" w:cs="Times New Roman"/>
          <w:sz w:val="24"/>
          <w:szCs w:val="24"/>
        </w:rPr>
        <w:t xml:space="preserve">E (P(H/E) </w:t>
      </w:r>
      <w:r w:rsidRPr="00E86714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8848B94" w14:textId="35EA80C8" w:rsidR="006A6943" w:rsidRDefault="00587E0F" w:rsidP="00BE4B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41FB5D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63.75pt;margin-top:1.95pt;width:125.35pt;height:33.45pt;z-index:251659264;mso-position-horizontal-relative:text;mso-position-vertical-relative:text">
            <v:imagedata r:id="rId8" o:title=""/>
            <w10:wrap type="square" side="left"/>
          </v:shape>
          <o:OLEObject Type="Embed" ProgID="Equation.DSMT4" ShapeID="_x0000_s1026" DrawAspect="Content" ObjectID="_1580715484" r:id="rId9"/>
        </w:object>
      </w:r>
    </w:p>
    <w:p w14:paraId="46EAD270" w14:textId="77777777" w:rsidR="001566DB" w:rsidRPr="006D048E" w:rsidRDefault="001566DB" w:rsidP="00BE4B03">
      <w:pPr>
        <w:rPr>
          <w:rFonts w:ascii="Times New Roman" w:hAnsi="Times New Roman" w:cs="Times New Roman"/>
          <w:sz w:val="24"/>
          <w:szCs w:val="24"/>
        </w:rPr>
      </w:pPr>
    </w:p>
    <w:p w14:paraId="76082F19" w14:textId="71B062FE" w:rsidR="009F27C9" w:rsidRPr="005154A2" w:rsidRDefault="00D44F63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re P(H</w:t>
      </w:r>
      <w:r w:rsidR="005154A2">
        <w:rPr>
          <w:rFonts w:ascii="Times New Roman" w:hAnsi="Times New Roman" w:cs="Times New Roman"/>
          <w:sz w:val="24"/>
          <w:szCs w:val="24"/>
        </w:rPr>
        <w:t xml:space="preserve">/E) is </w:t>
      </w:r>
      <w:r w:rsidR="00BE4B03">
        <w:rPr>
          <w:rFonts w:ascii="Times New Roman" w:hAnsi="Times New Roman" w:cs="Times New Roman"/>
          <w:sz w:val="24"/>
          <w:szCs w:val="24"/>
        </w:rPr>
        <w:t>posterior probability</w:t>
      </w:r>
      <w:r w:rsidR="005154A2">
        <w:rPr>
          <w:rFonts w:ascii="Times New Roman" w:hAnsi="Times New Roman" w:cs="Times New Roman"/>
          <w:sz w:val="24"/>
          <w:szCs w:val="24"/>
        </w:rPr>
        <w:t xml:space="preserve">, P(H) is prior probability, P(E/H)/P(E) is likelihood ratio. </w:t>
      </w:r>
    </w:p>
    <w:p w14:paraId="50922D7F" w14:textId="4A7CBF75" w:rsidR="009F27C9" w:rsidRDefault="009F27C9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 w:rsidRPr="009F27C9">
        <w:rPr>
          <w:rFonts w:ascii="Times New Roman" w:hAnsi="Times New Roman" w:cs="Times New Roman"/>
          <w:sz w:val="24"/>
          <w:szCs w:val="24"/>
        </w:rPr>
        <w:t>After calculating the posterior probability for a number of different hypotheses, you can select the hypothesis with the highest probability.</w:t>
      </w:r>
      <w:r w:rsidR="00011189">
        <w:rPr>
          <w:rFonts w:ascii="Times New Roman" w:hAnsi="Times New Roman" w:cs="Times New Roman"/>
          <w:sz w:val="24"/>
          <w:szCs w:val="24"/>
        </w:rPr>
        <w:t xml:space="preserve"> </w:t>
      </w:r>
      <w:r w:rsidRPr="009F27C9">
        <w:rPr>
          <w:rFonts w:ascii="Times New Roman" w:hAnsi="Times New Roman" w:cs="Times New Roman"/>
          <w:sz w:val="24"/>
          <w:szCs w:val="24"/>
        </w:rPr>
        <w:t>This is the maximum probable hypothesis and may formally be called the </w:t>
      </w:r>
      <w:r w:rsidRPr="0022108E">
        <w:rPr>
          <w:rFonts w:ascii="Times New Roman" w:hAnsi="Times New Roman" w:cs="Times New Roman"/>
          <w:sz w:val="24"/>
          <w:szCs w:val="24"/>
        </w:rPr>
        <w:t>maximum a posteriori</w:t>
      </w:r>
      <w:r w:rsidRPr="009F27C9">
        <w:rPr>
          <w:rFonts w:ascii="Times New Roman" w:hAnsi="Times New Roman" w:cs="Times New Roman"/>
          <w:sz w:val="24"/>
          <w:szCs w:val="24"/>
        </w:rPr>
        <w:t> (MAP) hypothesis.</w:t>
      </w:r>
    </w:p>
    <w:p w14:paraId="490E5C93" w14:textId="2E5981A0" w:rsidR="00A4316A" w:rsidRDefault="00A4316A" w:rsidP="00011189">
      <w:pPr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MAP(h) =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ax(P(</w:t>
      </w:r>
      <w:proofErr w:type="spellStart"/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H</w:t>
      </w:r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|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E</w:t>
      </w:r>
      <w:proofErr w:type="spellEnd"/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) =</w:t>
      </w:r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ax(P(</w:t>
      </w:r>
      <w:proofErr w:type="spellStart"/>
      <w:r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E|H</w:t>
      </w:r>
      <w:proofErr w:type="spellEnd"/>
      <w:r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) * P(H)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/P(E</w:t>
      </w:r>
      <w:r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) ~ max(</w:t>
      </w:r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P(</w:t>
      </w:r>
      <w:proofErr w:type="spellStart"/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E|H</w:t>
      </w:r>
      <w:proofErr w:type="spellEnd"/>
      <w:r w:rsidR="00CF5F4C" w:rsidRPr="009C6CF2">
        <w:rPr>
          <w:rFonts w:ascii="Times New Roman" w:hAnsi="Times New Roman" w:cs="Times New Roman"/>
          <w:sz w:val="24"/>
          <w:szCs w:val="24"/>
          <w:shd w:val="clear" w:color="auto" w:fill="FFFFFF"/>
        </w:rPr>
        <w:t>) * P(H)</w:t>
      </w:r>
      <w:r w:rsidR="00CF5F4C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</w:p>
    <w:p w14:paraId="3E33C0C8" w14:textId="74675FD2" w:rsidR="0002706D" w:rsidRDefault="00CF5F4C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CF5F4C">
        <w:rPr>
          <w:rFonts w:ascii="Times New Roman" w:hAnsi="Times New Roman" w:cs="Times New Roman"/>
          <w:sz w:val="24"/>
          <w:szCs w:val="24"/>
        </w:rPr>
        <w:t>P(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CF5F4C">
        <w:rPr>
          <w:rFonts w:ascii="Times New Roman" w:hAnsi="Times New Roman" w:cs="Times New Roman"/>
          <w:sz w:val="24"/>
          <w:szCs w:val="24"/>
        </w:rPr>
        <w:t>) is a normalizing term which allows us to calculate the probability. We drop it when we are interested in the most probable hypothesis as it is constant and only used to normalize.</w:t>
      </w:r>
    </w:p>
    <w:p w14:paraId="645D8535" w14:textId="318A7303" w:rsidR="00DC48FA" w:rsidRPr="0002706D" w:rsidRDefault="00721033" w:rsidP="0002706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706D">
        <w:rPr>
          <w:rFonts w:ascii="Times New Roman" w:hAnsi="Times New Roman" w:cs="Times New Roman"/>
          <w:b/>
          <w:sz w:val="24"/>
          <w:szCs w:val="24"/>
        </w:rPr>
        <w:t>Naive Bayes Algorithm for Machine Learning</w:t>
      </w:r>
    </w:p>
    <w:p w14:paraId="40ACAB45" w14:textId="31038EA7" w:rsidR="002023D1" w:rsidRDefault="00DC48FA" w:rsidP="00DC48FA">
      <w:pPr>
        <w:jc w:val="both"/>
        <w:rPr>
          <w:rFonts w:ascii="Times New Roman" w:hAnsi="Times New Roman" w:cs="Times New Roman"/>
          <w:sz w:val="24"/>
          <w:szCs w:val="24"/>
        </w:rPr>
      </w:pPr>
      <w:r w:rsidRPr="001C6605">
        <w:rPr>
          <w:rFonts w:ascii="Times New Roman" w:hAnsi="Times New Roman" w:cs="Times New Roman"/>
          <w:sz w:val="24"/>
          <w:szCs w:val="24"/>
        </w:rPr>
        <w:t xml:space="preserve">Naive Bayes uses a similar method to predict the probability of different class based on various attributes. </w:t>
      </w:r>
      <w:r w:rsidR="00464261">
        <w:rPr>
          <w:rFonts w:ascii="Times New Roman" w:hAnsi="Times New Roman" w:cs="Times New Roman"/>
          <w:sz w:val="24"/>
          <w:szCs w:val="24"/>
        </w:rPr>
        <w:t>Given a class variable y and a dependent feature vector X(x</w:t>
      </w:r>
      <w:r w:rsidR="00464261" w:rsidRPr="004642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64261">
        <w:rPr>
          <w:rFonts w:ascii="Times New Roman" w:hAnsi="Times New Roman" w:cs="Times New Roman"/>
          <w:sz w:val="24"/>
          <w:szCs w:val="24"/>
        </w:rPr>
        <w:t xml:space="preserve"> through </w:t>
      </w:r>
      <w:proofErr w:type="spellStart"/>
      <w:r w:rsidR="00464261">
        <w:rPr>
          <w:rFonts w:ascii="Times New Roman" w:hAnsi="Times New Roman" w:cs="Times New Roman"/>
          <w:sz w:val="24"/>
          <w:szCs w:val="24"/>
        </w:rPr>
        <w:t>x</w:t>
      </w:r>
      <w:r w:rsidR="00464261" w:rsidRPr="0046426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464261">
        <w:rPr>
          <w:rFonts w:ascii="Times New Roman" w:hAnsi="Times New Roman" w:cs="Times New Roman"/>
          <w:sz w:val="24"/>
          <w:szCs w:val="24"/>
        </w:rPr>
        <w:t>), Bayes’ theorem states the following relationship:</w:t>
      </w:r>
    </w:p>
    <w:p w14:paraId="7084787D" w14:textId="1BF63037" w:rsidR="00464261" w:rsidRDefault="00464261" w:rsidP="00464261">
      <w:pPr>
        <w:jc w:val="center"/>
        <w:rPr>
          <w:rFonts w:ascii="Times New Roman" w:hAnsi="Times New Roman" w:cs="Times New Roman"/>
          <w:sz w:val="24"/>
          <w:szCs w:val="24"/>
        </w:rPr>
      </w:pPr>
      <w:r w:rsidRPr="00464261">
        <w:rPr>
          <w:rFonts w:ascii="Times New Roman" w:hAnsi="Times New Roman" w:cs="Times New Roman"/>
          <w:position w:val="-68"/>
          <w:sz w:val="24"/>
          <w:szCs w:val="24"/>
        </w:rPr>
        <w:object w:dxaOrig="10600" w:dyaOrig="1660" w14:anchorId="57179036">
          <v:shape id="_x0000_i1026" type="#_x0000_t75" style="width:237.65pt;height:36.95pt" o:ole="">
            <v:imagedata r:id="rId10" o:title=""/>
          </v:shape>
          <o:OLEObject Type="Embed" ProgID="Equation.DSMT4" ShapeID="_x0000_i1026" DrawAspect="Content" ObjectID="_1580715468" r:id="rId11"/>
        </w:object>
      </w:r>
    </w:p>
    <w:p w14:paraId="379C2AD6" w14:textId="4E64644B" w:rsidR="002023D1" w:rsidRDefault="00464261" w:rsidP="00DC48F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naïve independence assumption that</w:t>
      </w:r>
    </w:p>
    <w:p w14:paraId="7C687A98" w14:textId="78280C58" w:rsidR="00464261" w:rsidRDefault="00464261" w:rsidP="00464261">
      <w:pPr>
        <w:jc w:val="center"/>
        <w:rPr>
          <w:rFonts w:ascii="Times New Roman" w:hAnsi="Times New Roman" w:cs="Times New Roman"/>
          <w:sz w:val="24"/>
          <w:szCs w:val="24"/>
        </w:rPr>
      </w:pPr>
      <w:r w:rsidRPr="00464261">
        <w:rPr>
          <w:rFonts w:ascii="Times New Roman" w:hAnsi="Times New Roman" w:cs="Times New Roman"/>
          <w:position w:val="-26"/>
          <w:sz w:val="24"/>
          <w:szCs w:val="24"/>
        </w:rPr>
        <w:object w:dxaOrig="9080" w:dyaOrig="820" w14:anchorId="0D845229">
          <v:shape id="_x0000_i1027" type="#_x0000_t75" style="width:209.65pt;height:18.5pt" o:ole="">
            <v:imagedata r:id="rId12" o:title=""/>
          </v:shape>
          <o:OLEObject Type="Embed" ProgID="Equation.DSMT4" ShapeID="_x0000_i1027" DrawAspect="Content" ObjectID="_1580715469" r:id="rId13"/>
        </w:object>
      </w:r>
    </w:p>
    <w:p w14:paraId="336E917E" w14:textId="41772E48" w:rsidR="00464261" w:rsidRDefault="00A52CD0" w:rsidP="00A52C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464261">
        <w:rPr>
          <w:rFonts w:ascii="Times New Roman" w:hAnsi="Times New Roman" w:cs="Times New Roman"/>
          <w:sz w:val="24"/>
          <w:szCs w:val="24"/>
        </w:rPr>
        <w:t xml:space="preserve">or all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6426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is relationship is simplified to:</w:t>
      </w:r>
    </w:p>
    <w:p w14:paraId="143758A6" w14:textId="7750F823" w:rsidR="00A52CD0" w:rsidRDefault="00A52CD0" w:rsidP="00A52CD0">
      <w:pPr>
        <w:jc w:val="center"/>
        <w:rPr>
          <w:rFonts w:ascii="Times New Roman" w:hAnsi="Times New Roman" w:cs="Times New Roman"/>
          <w:sz w:val="24"/>
          <w:szCs w:val="24"/>
        </w:rPr>
      </w:pPr>
      <w:r w:rsidRPr="00464261">
        <w:rPr>
          <w:rFonts w:ascii="Times New Roman" w:hAnsi="Times New Roman" w:cs="Times New Roman"/>
          <w:position w:val="-68"/>
          <w:sz w:val="24"/>
          <w:szCs w:val="24"/>
        </w:rPr>
        <w:object w:dxaOrig="10359" w:dyaOrig="1680" w14:anchorId="3FF0CDAF">
          <v:shape id="_x0000_i1028" type="#_x0000_t75" style="width:232.55pt;height:37.6pt" o:ole="">
            <v:imagedata r:id="rId14" o:title=""/>
          </v:shape>
          <o:OLEObject Type="Embed" ProgID="Equation.DSMT4" ShapeID="_x0000_i1028" DrawAspect="Content" ObjectID="_1580715470" r:id="rId15"/>
        </w:object>
      </w:r>
    </w:p>
    <w:p w14:paraId="70B8F601" w14:textId="35D67344" w:rsidR="002023D1" w:rsidRDefault="00A52CD0" w:rsidP="00DC48F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="002F6765" w:rsidRPr="00A52CD0">
        <w:rPr>
          <w:rFonts w:ascii="Times New Roman" w:hAnsi="Times New Roman" w:cs="Times New Roman"/>
          <w:position w:val="-20"/>
          <w:sz w:val="24"/>
          <w:szCs w:val="24"/>
        </w:rPr>
        <w:object w:dxaOrig="2659" w:dyaOrig="700" w14:anchorId="3C242A70">
          <v:shape id="_x0000_i1029" type="#_x0000_t75" style="width:58.6pt;height:15.3pt" o:ole="">
            <v:imagedata r:id="rId16" o:title=""/>
          </v:shape>
          <o:OLEObject Type="Embed" ProgID="Equation.DSMT4" ShapeID="_x0000_i1029" DrawAspect="Content" ObjectID="_1580715471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is constant given the input, the following classification rule can be used for making prediction:</w:t>
      </w:r>
    </w:p>
    <w:p w14:paraId="67A79061" w14:textId="6ED69E9C" w:rsidR="00A52CD0" w:rsidRDefault="002F6765" w:rsidP="00F252DB">
      <w:pPr>
        <w:jc w:val="center"/>
        <w:rPr>
          <w:rFonts w:ascii="Times New Roman" w:hAnsi="Times New Roman" w:cs="Times New Roman"/>
          <w:sz w:val="24"/>
          <w:szCs w:val="24"/>
        </w:rPr>
      </w:pPr>
      <w:r w:rsidRPr="00A52CD0">
        <w:rPr>
          <w:rFonts w:ascii="Times New Roman" w:hAnsi="Times New Roman" w:cs="Times New Roman"/>
          <w:position w:val="-86"/>
          <w:sz w:val="24"/>
          <w:szCs w:val="24"/>
        </w:rPr>
        <w:object w:dxaOrig="9300" w:dyaOrig="2020" w14:anchorId="222E97D5">
          <v:shape id="_x0000_i1030" type="#_x0000_t75" style="width:197.5pt;height:43.35pt" o:ole="">
            <v:imagedata r:id="rId18" o:title=""/>
          </v:shape>
          <o:OLEObject Type="Embed" ProgID="Equation.DSMT4" ShapeID="_x0000_i1030" DrawAspect="Content" ObjectID="_1580715472" r:id="rId19"/>
        </w:object>
      </w:r>
    </w:p>
    <w:p w14:paraId="23CA77C7" w14:textId="408ED256" w:rsidR="002023D1" w:rsidRPr="0096305B" w:rsidRDefault="00F252DB" w:rsidP="00DC48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07E64">
        <w:rPr>
          <w:rFonts w:ascii="Times New Roman" w:hAnsi="Times New Roman" w:cs="Times New Roman"/>
          <w:sz w:val="24"/>
          <w:szCs w:val="24"/>
          <w:shd w:val="clear" w:color="auto" w:fill="FFFFFF"/>
        </w:rPr>
        <w:t>Then we use</w:t>
      </w:r>
      <w:r w:rsidR="00C901B6" w:rsidRPr="00307E6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07E64">
        <w:rPr>
          <w:rFonts w:ascii="Times New Roman" w:hAnsi="Times New Roman" w:cs="Times New Roman"/>
          <w:sz w:val="24"/>
          <w:szCs w:val="24"/>
          <w:shd w:val="clear" w:color="auto" w:fill="FFFFFF"/>
        </w:rPr>
        <w:t>MAP estimation to estimate </w:t>
      </w:r>
      <w:r w:rsidR="002F6765" w:rsidRPr="00307E64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180" w:dyaOrig="820" w14:anchorId="0DCD1332">
          <v:shape id="_x0000_i1031" type="#_x0000_t75" style="width:65pt;height:16.55pt" o:ole="">
            <v:imagedata r:id="rId20" o:title=""/>
          </v:shape>
          <o:OLEObject Type="Embed" ProgID="Equation.DSMT4" ShapeID="_x0000_i1031" DrawAspect="Content" ObjectID="_1580715473" r:id="rId21"/>
        </w:object>
      </w:r>
      <w:r w:rsidR="00C901B6" w:rsidRPr="00307E64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C901B6" w:rsidRPr="00307E64">
        <w:rPr>
          <w:rFonts w:ascii="Times New Roman" w:hAnsi="Times New Roman" w:cs="Times New Roman"/>
          <w:b/>
          <w:noProof/>
          <w:sz w:val="24"/>
          <w:szCs w:val="24"/>
        </w:rPr>
        <w:t>The y classification with the maximum P value is the predicted classification for the testing data.</w:t>
      </w:r>
    </w:p>
    <w:p w14:paraId="721381DC" w14:textId="34904174" w:rsidR="0096305B" w:rsidRDefault="00A674EB" w:rsidP="00DC48F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fferent Naïve Bayes classifiers differ mainly by the assumption they make regarding  the distribution of </w:t>
      </w:r>
      <w:r w:rsidRPr="00C901B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180" w:dyaOrig="820" w14:anchorId="10E2C4AC">
          <v:shape id="_x0000_i1032" type="#_x0000_t75" style="width:70.1pt;height:17.85pt" o:ole="">
            <v:imagedata r:id="rId20" o:title=""/>
          </v:shape>
          <o:OLEObject Type="Embed" ProgID="Equation.DSMT4" ShapeID="_x0000_i1032" DrawAspect="Content" ObjectID="_1580715474" r:id="rId22"/>
        </w:objec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56CE66B" w14:textId="55F308FE" w:rsidR="001C35E8" w:rsidRDefault="001C35E8" w:rsidP="00DC48F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Please see the following link for example of using NB algorithm for machine learning:</w:t>
      </w:r>
      <w:r>
        <w:rPr>
          <w:rFonts w:ascii="Times New Roman" w:hAnsi="Times New Roman" w:cs="Times New Roman"/>
          <w:noProof/>
          <w:sz w:val="24"/>
          <w:szCs w:val="24"/>
        </w:rPr>
        <w:br/>
      </w:r>
      <w:hyperlink r:id="rId23" w:history="1">
        <w:r w:rsidRPr="00F23CEC">
          <w:rPr>
            <w:rStyle w:val="Hyperlink"/>
            <w:rFonts w:ascii="Times New Roman" w:hAnsi="Times New Roman" w:cs="Times New Roman"/>
            <w:noProof/>
            <w:sz w:val="24"/>
            <w:szCs w:val="24"/>
          </w:rPr>
          <w:t>http://dataaspirant.com/2017/02/06/naive-bayes-classifier-machine-learning/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25301881" w14:textId="77777777" w:rsidR="001C35E8" w:rsidRDefault="001C35E8" w:rsidP="00DC48F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0" w:name="_GoBack"/>
      <w:bookmarkEnd w:id="0"/>
    </w:p>
    <w:p w14:paraId="78C0659A" w14:textId="77777777" w:rsidR="00C43269" w:rsidRDefault="0096305B" w:rsidP="00DC48F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706D">
        <w:rPr>
          <w:rFonts w:ascii="Times New Roman" w:hAnsi="Times New Roman" w:cs="Times New Roman"/>
          <w:b/>
          <w:sz w:val="24"/>
          <w:szCs w:val="24"/>
        </w:rPr>
        <w:t>Gaussian Naïve Bayes (Gaussian NB)</w:t>
      </w:r>
    </w:p>
    <w:p w14:paraId="0AFB3706" w14:textId="5D9BB58D" w:rsidR="00A674EB" w:rsidRPr="00C43269" w:rsidRDefault="00A674EB" w:rsidP="00C4326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43269">
        <w:rPr>
          <w:rFonts w:ascii="Times New Roman" w:hAnsi="Times New Roman" w:cs="Times New Roman"/>
          <w:sz w:val="24"/>
          <w:szCs w:val="24"/>
        </w:rPr>
        <w:t>Gaussian NB implements the Gaussian Naïve Bayes algorithm for classification. The likelihood of the features is assumed to be Gaussian:</w:t>
      </w:r>
    </w:p>
    <w:p w14:paraId="0933D01A" w14:textId="6C515A70" w:rsidR="00791BC3" w:rsidRDefault="002F6765" w:rsidP="002F6765">
      <w:pPr>
        <w:jc w:val="center"/>
        <w:rPr>
          <w:rFonts w:ascii="Times New Roman" w:hAnsi="Times New Roman" w:cs="Times New Roman"/>
          <w:sz w:val="24"/>
          <w:szCs w:val="24"/>
        </w:rPr>
      </w:pPr>
      <w:r w:rsidRPr="00A674EB">
        <w:rPr>
          <w:rFonts w:ascii="Times New Roman" w:hAnsi="Times New Roman" w:cs="Times New Roman"/>
          <w:position w:val="-96"/>
          <w:sz w:val="24"/>
          <w:szCs w:val="24"/>
        </w:rPr>
        <w:object w:dxaOrig="8640" w:dyaOrig="2220" w14:anchorId="28D9C993">
          <v:shape id="_x0000_i1033" type="#_x0000_t75" style="width:182.25pt;height:46.5pt" o:ole="">
            <v:imagedata r:id="rId24" o:title=""/>
          </v:shape>
          <o:OLEObject Type="Embed" ProgID="Equation.DSMT4" ShapeID="_x0000_i1033" DrawAspect="Content" ObjectID="_1580715475" r:id="rId25"/>
        </w:object>
      </w:r>
    </w:p>
    <w:p w14:paraId="2422A14E" w14:textId="6E5A337A" w:rsidR="00C43269" w:rsidRDefault="00791BC3" w:rsidP="00C4326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1BC3">
        <w:rPr>
          <w:rFonts w:ascii="Times New Roman" w:hAnsi="Times New Roman" w:cs="Times New Roman"/>
          <w:b/>
          <w:bCs/>
          <w:sz w:val="24"/>
          <w:szCs w:val="24"/>
        </w:rPr>
        <w:t>Multinomial Naive Bayes</w:t>
      </w:r>
      <w:r w:rsidR="00C43269">
        <w:rPr>
          <w:rFonts w:ascii="Times New Roman" w:hAnsi="Times New Roman" w:cs="Times New Roman"/>
          <w:b/>
          <w:bCs/>
          <w:sz w:val="24"/>
          <w:szCs w:val="24"/>
        </w:rPr>
        <w:t xml:space="preserve"> (Multinomial NB)</w:t>
      </w:r>
    </w:p>
    <w:p w14:paraId="58B38373" w14:textId="004A0A77" w:rsidR="00791BC3" w:rsidRDefault="002A6354" w:rsidP="00C43269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28CD">
        <w:rPr>
          <w:rFonts w:ascii="Times New Roman" w:hAnsi="Times New Roman" w:cs="Times New Roman"/>
          <w:bCs/>
          <w:sz w:val="24"/>
          <w:szCs w:val="24"/>
        </w:rPr>
        <w:t>MultinomialNB</w:t>
      </w:r>
      <w:r w:rsidRPr="00C43269">
        <w:rPr>
          <w:rFonts w:ascii="Times New Roman" w:hAnsi="Times New Roman" w:cs="Times New Roman"/>
          <w:bCs/>
          <w:sz w:val="24"/>
          <w:szCs w:val="24"/>
        </w:rPr>
        <w:t xml:space="preserve"> implements the naive Bayes algorithm for multinomially distributed data, and is one of the two classic naive Bayes variants used in </w:t>
      </w:r>
      <w:r w:rsidRPr="00421B3F">
        <w:rPr>
          <w:rFonts w:ascii="Times New Roman" w:hAnsi="Times New Roman" w:cs="Times New Roman"/>
          <w:b/>
          <w:bCs/>
          <w:sz w:val="24"/>
          <w:szCs w:val="24"/>
        </w:rPr>
        <w:t>text classification</w:t>
      </w:r>
      <w:r w:rsidRPr="00C43269">
        <w:rPr>
          <w:rFonts w:ascii="Times New Roman" w:hAnsi="Times New Roman" w:cs="Times New Roman"/>
          <w:bCs/>
          <w:sz w:val="24"/>
          <w:szCs w:val="24"/>
        </w:rPr>
        <w:t xml:space="preserve"> where the data are typically represented as word vector counts</w:t>
      </w:r>
      <w:r w:rsidR="00C43269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Pr="00C43269">
        <w:rPr>
          <w:rFonts w:ascii="Times New Roman" w:hAnsi="Times New Roman" w:cs="Times New Roman"/>
          <w:bCs/>
          <w:sz w:val="24"/>
          <w:szCs w:val="24"/>
        </w:rPr>
        <w:t xml:space="preserve">tf-idf vectors </w:t>
      </w:r>
      <w:r w:rsidR="00C43269">
        <w:rPr>
          <w:rFonts w:ascii="Times New Roman" w:hAnsi="Times New Roman" w:cs="Times New Roman"/>
          <w:bCs/>
          <w:sz w:val="24"/>
          <w:szCs w:val="24"/>
        </w:rPr>
        <w:t>is another popular method for text classification)</w:t>
      </w:r>
      <w:r w:rsidRPr="00C43269">
        <w:rPr>
          <w:rFonts w:ascii="Times New Roman" w:hAnsi="Times New Roman" w:cs="Times New Roman"/>
          <w:bCs/>
          <w:sz w:val="24"/>
          <w:szCs w:val="24"/>
        </w:rPr>
        <w:t>.</w:t>
      </w:r>
    </w:p>
    <w:p w14:paraId="3F17E17F" w14:textId="1E1FBB53" w:rsidR="00FC1D21" w:rsidRDefault="002F6765" w:rsidP="00121C0B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FC1D21">
        <w:rPr>
          <w:rFonts w:ascii="Times New Roman" w:hAnsi="Times New Roman" w:cs="Times New Roman"/>
          <w:position w:val="-80"/>
          <w:sz w:val="24"/>
          <w:szCs w:val="24"/>
        </w:rPr>
        <w:object w:dxaOrig="4720" w:dyaOrig="1900" w14:anchorId="12328AFA">
          <v:shape id="_x0000_i1034" type="#_x0000_t75" style="width:103.2pt;height:41.4pt" o:ole="">
            <v:imagedata r:id="rId26" o:title=""/>
          </v:shape>
          <o:OLEObject Type="Embed" ProgID="Equation.DSMT4" ShapeID="_x0000_i1034" DrawAspect="Content" ObjectID="_1580715476" r:id="rId27"/>
        </w:object>
      </w:r>
    </w:p>
    <w:p w14:paraId="2E05A561" w14:textId="0774BB09" w:rsidR="00FC1D21" w:rsidRDefault="00FC1D21" w:rsidP="00C43269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where </w:t>
      </w:r>
      <w:r w:rsidR="00121C0B" w:rsidRPr="00FC1D21">
        <w:rPr>
          <w:rFonts w:ascii="Times New Roman" w:hAnsi="Times New Roman" w:cs="Times New Roman"/>
          <w:bCs/>
          <w:position w:val="-28"/>
          <w:sz w:val="24"/>
          <w:szCs w:val="24"/>
        </w:rPr>
        <w:object w:dxaOrig="3080" w:dyaOrig="780" w14:anchorId="03F756FB">
          <v:shape id="_x0000_i1035" type="#_x0000_t75" style="width:72.65pt;height:18.5pt" o:ole="">
            <v:imagedata r:id="rId28" o:title=""/>
          </v:shape>
          <o:OLEObject Type="Embed" ProgID="Equation.DSMT4" ShapeID="_x0000_i1035" DrawAspect="Content" ObjectID="_1580715477" r:id="rId29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21C0B">
        <w:rPr>
          <w:rFonts w:ascii="Times New Roman" w:hAnsi="Times New Roman" w:cs="Times New Roman"/>
          <w:bCs/>
          <w:sz w:val="24"/>
          <w:szCs w:val="24"/>
        </w:rPr>
        <w:t xml:space="preserve">is the number of times features </w:t>
      </w:r>
      <w:proofErr w:type="spellStart"/>
      <w:r w:rsidR="00121C0B">
        <w:rPr>
          <w:rFonts w:ascii="Times New Roman" w:hAnsi="Times New Roman" w:cs="Times New Roman"/>
          <w:bCs/>
          <w:sz w:val="24"/>
          <w:szCs w:val="24"/>
        </w:rPr>
        <w:t>i</w:t>
      </w:r>
      <w:proofErr w:type="spellEnd"/>
      <w:r w:rsidR="00121C0B">
        <w:rPr>
          <w:rFonts w:ascii="Times New Roman" w:hAnsi="Times New Roman" w:cs="Times New Roman"/>
          <w:bCs/>
          <w:sz w:val="24"/>
          <w:szCs w:val="24"/>
        </w:rPr>
        <w:t xml:space="preserve"> appear in a sample of </w:t>
      </w:r>
      <w:proofErr w:type="spellStart"/>
      <w:r w:rsidR="00121C0B">
        <w:rPr>
          <w:rFonts w:ascii="Times New Roman" w:hAnsi="Times New Roman" w:cs="Times New Roman"/>
          <w:bCs/>
          <w:sz w:val="24"/>
          <w:szCs w:val="24"/>
        </w:rPr>
        <w:t>class y</w:t>
      </w:r>
      <w:proofErr w:type="spellEnd"/>
      <w:r w:rsidR="00121C0B">
        <w:rPr>
          <w:rFonts w:ascii="Times New Roman" w:hAnsi="Times New Roman" w:cs="Times New Roman"/>
          <w:bCs/>
          <w:sz w:val="24"/>
          <w:szCs w:val="24"/>
        </w:rPr>
        <w:t xml:space="preserve"> in the training set T, and </w:t>
      </w:r>
      <w:r w:rsidR="00121C0B" w:rsidRPr="00FC1D21">
        <w:rPr>
          <w:rFonts w:ascii="Times New Roman" w:hAnsi="Times New Roman" w:cs="Times New Roman"/>
          <w:bCs/>
          <w:position w:val="-28"/>
          <w:sz w:val="24"/>
          <w:szCs w:val="24"/>
        </w:rPr>
        <w:object w:dxaOrig="3800" w:dyaOrig="920" w14:anchorId="4DA3847F">
          <v:shape id="_x0000_i1036" type="#_x0000_t75" style="width:89.2pt;height:21.05pt" o:ole="">
            <v:imagedata r:id="rId30" o:title=""/>
          </v:shape>
          <o:OLEObject Type="Embed" ProgID="Equation.DSMT4" ShapeID="_x0000_i1036" DrawAspect="Content" ObjectID="_1580715478" r:id="rId31"/>
        </w:object>
      </w:r>
      <w:r w:rsidR="00121C0B">
        <w:rPr>
          <w:rFonts w:ascii="Times New Roman" w:hAnsi="Times New Roman" w:cs="Times New Roman"/>
          <w:bCs/>
          <w:sz w:val="24"/>
          <w:szCs w:val="24"/>
        </w:rPr>
        <w:t xml:space="preserve"> is the total count of all features for </w:t>
      </w:r>
      <w:proofErr w:type="spellStart"/>
      <w:r w:rsidR="00121C0B">
        <w:rPr>
          <w:rFonts w:ascii="Times New Roman" w:hAnsi="Times New Roman" w:cs="Times New Roman"/>
          <w:bCs/>
          <w:sz w:val="24"/>
          <w:szCs w:val="24"/>
        </w:rPr>
        <w:t>class y</w:t>
      </w:r>
      <w:proofErr w:type="spellEnd"/>
      <w:r w:rsidR="00121C0B">
        <w:rPr>
          <w:rFonts w:ascii="Times New Roman" w:hAnsi="Times New Roman" w:cs="Times New Roman"/>
          <w:bCs/>
          <w:sz w:val="24"/>
          <w:szCs w:val="24"/>
        </w:rPr>
        <w:t>.</w:t>
      </w:r>
    </w:p>
    <w:p w14:paraId="243808C9" w14:textId="5D434542" w:rsidR="00421B3F" w:rsidRDefault="00421B3F" w:rsidP="00C43269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21B3F">
        <w:rPr>
          <w:rFonts w:ascii="Times New Roman" w:hAnsi="Times New Roman" w:cs="Times New Roman"/>
          <w:bCs/>
          <w:sz w:val="24"/>
          <w:szCs w:val="24"/>
        </w:rPr>
        <w:t>The smoothing priors </w:t>
      </w:r>
      <w:r w:rsidRPr="00421B3F">
        <w:rPr>
          <w:rFonts w:ascii="Times New Roman" w:hAnsi="Times New Roman" w:cs="Times New Roman"/>
          <w:bCs/>
          <w:position w:val="-6"/>
          <w:sz w:val="24"/>
          <w:szCs w:val="24"/>
        </w:rPr>
        <w:object w:dxaOrig="1320" w:dyaOrig="520" w14:anchorId="2BB3EB5E">
          <v:shape id="_x0000_i1037" type="#_x0000_t75" style="width:35.7pt;height:14pt" o:ole="">
            <v:imagedata r:id="rId32" o:title=""/>
          </v:shape>
          <o:OLEObject Type="Embed" ProgID="Equation.DSMT4" ShapeID="_x0000_i1037" DrawAspect="Content" ObjectID="_1580715479" r:id="rId3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21B3F">
        <w:rPr>
          <w:rFonts w:ascii="Times New Roman" w:hAnsi="Times New Roman" w:cs="Times New Roman"/>
          <w:bCs/>
          <w:sz w:val="24"/>
          <w:szCs w:val="24"/>
        </w:rPr>
        <w:t> accounts for features not present in the learning samples and prevents zero probabilities in further computations. Setting </w:t>
      </w:r>
      <w:r w:rsidRPr="00421B3F">
        <w:rPr>
          <w:rFonts w:ascii="Times New Roman" w:hAnsi="Times New Roman" w:cs="Times New Roman"/>
          <w:bCs/>
          <w:position w:val="-6"/>
          <w:sz w:val="24"/>
          <w:szCs w:val="24"/>
        </w:rPr>
        <w:object w:dxaOrig="1080" w:dyaOrig="520" w14:anchorId="4CE6B858">
          <v:shape id="_x0000_i1038" type="#_x0000_t75" style="width:28.05pt;height:13.4pt" o:ole="">
            <v:imagedata r:id="rId34" o:title=""/>
          </v:shape>
          <o:OLEObject Type="Embed" ProgID="Equation.DSMT4" ShapeID="_x0000_i1038" DrawAspect="Content" ObjectID="_1580715480" r:id="rId3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21B3F">
        <w:rPr>
          <w:rFonts w:ascii="Times New Roman" w:hAnsi="Times New Roman" w:cs="Times New Roman"/>
          <w:bCs/>
          <w:sz w:val="24"/>
          <w:szCs w:val="24"/>
        </w:rPr>
        <w:t> is called Laplace smoothing, while </w:t>
      </w:r>
      <w:r w:rsidRPr="00421B3F">
        <w:rPr>
          <w:rFonts w:ascii="Times New Roman" w:hAnsi="Times New Roman" w:cs="Times New Roman"/>
          <w:bCs/>
          <w:position w:val="-6"/>
          <w:sz w:val="24"/>
          <w:szCs w:val="24"/>
        </w:rPr>
        <w:object w:dxaOrig="1219" w:dyaOrig="520" w14:anchorId="06DAC1D3">
          <v:shape id="_x0000_i1039" type="#_x0000_t75" style="width:31.2pt;height:13.4pt" o:ole="">
            <v:imagedata r:id="rId36" o:title=""/>
          </v:shape>
          <o:OLEObject Type="Embed" ProgID="Equation.DSMT4" ShapeID="_x0000_i1039" DrawAspect="Content" ObjectID="_1580715481" r:id="rId3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21B3F">
        <w:rPr>
          <w:rFonts w:ascii="Times New Roman" w:hAnsi="Times New Roman" w:cs="Times New Roman"/>
          <w:bCs/>
          <w:sz w:val="24"/>
          <w:szCs w:val="24"/>
        </w:rPr>
        <w:t xml:space="preserve"> is called </w:t>
      </w:r>
      <w:proofErr w:type="spellStart"/>
      <w:r w:rsidRPr="00421B3F">
        <w:rPr>
          <w:rFonts w:ascii="Times New Roman" w:hAnsi="Times New Roman" w:cs="Times New Roman"/>
          <w:bCs/>
          <w:sz w:val="24"/>
          <w:szCs w:val="24"/>
        </w:rPr>
        <w:t>Lidstone</w:t>
      </w:r>
      <w:proofErr w:type="spellEnd"/>
      <w:r w:rsidRPr="00421B3F">
        <w:rPr>
          <w:rFonts w:ascii="Times New Roman" w:hAnsi="Times New Roman" w:cs="Times New Roman"/>
          <w:bCs/>
          <w:sz w:val="24"/>
          <w:szCs w:val="24"/>
        </w:rPr>
        <w:t xml:space="preserve"> smoothing.</w:t>
      </w:r>
    </w:p>
    <w:p w14:paraId="42F1D57A" w14:textId="586DAF6C" w:rsidR="00FC1D21" w:rsidRPr="00C43269" w:rsidRDefault="00FC1D21" w:rsidP="00421B3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D47A57" w14:textId="56AF3227" w:rsidR="00791BC3" w:rsidRPr="00791BC3" w:rsidRDefault="00791BC3" w:rsidP="00791BC3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91BC3">
        <w:rPr>
          <w:rFonts w:ascii="Times New Roman" w:hAnsi="Times New Roman" w:cs="Times New Roman"/>
          <w:b/>
          <w:bCs/>
          <w:sz w:val="24"/>
          <w:szCs w:val="24"/>
        </w:rPr>
        <w:lastRenderedPageBreak/>
        <w:t>Bernoulli Naive Bayes</w:t>
      </w:r>
      <w:r w:rsidR="00FC4A64">
        <w:rPr>
          <w:rFonts w:ascii="Times New Roman" w:hAnsi="Times New Roman" w:cs="Times New Roman"/>
          <w:b/>
          <w:bCs/>
          <w:sz w:val="24"/>
          <w:szCs w:val="24"/>
        </w:rPr>
        <w:t xml:space="preserve"> (BernoulliNB)</w:t>
      </w:r>
    </w:p>
    <w:p w14:paraId="13C037FC" w14:textId="0C2C2C36" w:rsidR="00791BC3" w:rsidRDefault="00FC4A64" w:rsidP="00FC4A64">
      <w:pPr>
        <w:jc w:val="both"/>
        <w:rPr>
          <w:rFonts w:ascii="Times New Roman" w:hAnsi="Times New Roman" w:cs="Times New Roman"/>
          <w:sz w:val="24"/>
          <w:szCs w:val="24"/>
        </w:rPr>
      </w:pPr>
      <w:r w:rsidRPr="00FC4A64">
        <w:rPr>
          <w:rFonts w:ascii="Times New Roman" w:hAnsi="Times New Roman" w:cs="Times New Roman"/>
          <w:bCs/>
          <w:sz w:val="24"/>
          <w:szCs w:val="24"/>
        </w:rPr>
        <w:t>BernoulliNB</w:t>
      </w:r>
      <w:r w:rsidRPr="00FC4A64">
        <w:rPr>
          <w:rFonts w:ascii="Times New Roman" w:hAnsi="Times New Roman" w:cs="Times New Roman"/>
          <w:sz w:val="24"/>
          <w:szCs w:val="24"/>
        </w:rPr>
        <w:t> implements the naive Bayes training and classification algorithms for data that is distributed according to multivariate Bernoulli distributions</w:t>
      </w:r>
      <w:r w:rsidR="00082A39">
        <w:rPr>
          <w:rFonts w:ascii="Times New Roman" w:hAnsi="Times New Roman" w:cs="Times New Roman"/>
          <w:sz w:val="24"/>
          <w:szCs w:val="24"/>
        </w:rPr>
        <w:t xml:space="preserve">. </w:t>
      </w:r>
      <w:r w:rsidRPr="00082A39">
        <w:rPr>
          <w:rFonts w:ascii="Times New Roman" w:hAnsi="Times New Roman" w:cs="Times New Roman"/>
          <w:bCs/>
          <w:sz w:val="24"/>
          <w:szCs w:val="24"/>
        </w:rPr>
        <w:t>Bernoulli distribution</w:t>
      </w:r>
      <w:r w:rsidRPr="00082A39">
        <w:rPr>
          <w:rFonts w:ascii="Times New Roman" w:hAnsi="Times New Roman" w:cs="Times New Roman"/>
          <w:sz w:val="24"/>
          <w:szCs w:val="24"/>
        </w:rPr>
        <w:t> is the probability distribution of a random variable which takes the value 1 with probability </w:t>
      </w:r>
      <w:r w:rsidRPr="00082A39">
        <w:rPr>
          <w:rFonts w:ascii="Times New Roman" w:hAnsi="Times New Roman" w:cs="Times New Roman"/>
          <w:vanish/>
          <w:sz w:val="24"/>
          <w:szCs w:val="24"/>
        </w:rPr>
        <w:t>{\displaystyle p}</w:t>
      </w:r>
      <w:r w:rsidRPr="00082A39">
        <w:rPr>
          <w:rFonts w:ascii="Times New Roman" w:hAnsi="Times New Roman" w:cs="Times New Roman"/>
          <w:sz w:val="24"/>
          <w:szCs w:val="24"/>
        </w:rPr>
        <w:t>p and the value 0 with probability </w:t>
      </w:r>
      <w:r w:rsidRPr="00082A39">
        <w:rPr>
          <w:rFonts w:ascii="Times New Roman" w:hAnsi="Times New Roman" w:cs="Times New Roman"/>
          <w:vanish/>
          <w:sz w:val="24"/>
          <w:szCs w:val="24"/>
        </w:rPr>
        <w:t>{\displaystyle q=1-p}</w:t>
      </w:r>
      <w:r w:rsidRPr="00082A39">
        <w:rPr>
          <w:rFonts w:ascii="Times New Roman" w:hAnsi="Times New Roman" w:cs="Times New Roman"/>
          <w:sz w:val="24"/>
          <w:szCs w:val="24"/>
        </w:rPr>
        <w:t>1-p</w:t>
      </w:r>
      <w:r w:rsidR="00082A39">
        <w:rPr>
          <w:rFonts w:ascii="Times New Roman" w:hAnsi="Times New Roman" w:cs="Times New Roman"/>
          <w:sz w:val="24"/>
          <w:szCs w:val="24"/>
        </w:rPr>
        <w:t>.</w:t>
      </w:r>
    </w:p>
    <w:p w14:paraId="15A8C4EC" w14:textId="4962C5C9" w:rsidR="009928CD" w:rsidRDefault="0047604E" w:rsidP="009928CD">
      <w:pPr>
        <w:rPr>
          <w:rFonts w:ascii="Times New Roman" w:hAnsi="Times New Roman" w:cs="Times New Roman"/>
          <w:sz w:val="24"/>
          <w:szCs w:val="24"/>
        </w:rPr>
      </w:pPr>
      <w:r w:rsidRPr="009928CD">
        <w:rPr>
          <w:rFonts w:ascii="Times New Roman" w:hAnsi="Times New Roman" w:cs="Times New Roman"/>
          <w:position w:val="-26"/>
          <w:sz w:val="24"/>
          <w:szCs w:val="24"/>
        </w:rPr>
        <w:object w:dxaOrig="1939" w:dyaOrig="820" w14:anchorId="34E02EAA">
          <v:shape id="_x0000_i1040" type="#_x0000_t75" style="width:43.35pt;height:18.5pt" o:ole="">
            <v:imagedata r:id="rId38" o:title=""/>
          </v:shape>
          <o:OLEObject Type="Embed" ProgID="Equation.DSMT4" ShapeID="_x0000_i1040" DrawAspect="Content" ObjectID="_1580715482" r:id="rId39"/>
        </w:object>
      </w:r>
      <w:r w:rsidR="009928CD">
        <w:rPr>
          <w:rFonts w:ascii="Times New Roman" w:hAnsi="Times New Roman" w:cs="Times New Roman"/>
          <w:sz w:val="24"/>
          <w:szCs w:val="24"/>
        </w:rPr>
        <w:t xml:space="preserve">  is defined as</w:t>
      </w:r>
      <w:r w:rsidR="009928CD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</w:t>
      </w:r>
      <w:r w:rsidR="002F6765" w:rsidRPr="009928CD">
        <w:rPr>
          <w:rFonts w:ascii="Times New Roman" w:hAnsi="Times New Roman" w:cs="Times New Roman"/>
          <w:position w:val="-30"/>
          <w:sz w:val="24"/>
          <w:szCs w:val="24"/>
        </w:rPr>
        <w:object w:dxaOrig="9620" w:dyaOrig="900" w14:anchorId="57C9B3F5">
          <v:shape id="_x0000_i1041" type="#_x0000_t75" style="width:214.75pt;height:20.4pt" o:ole="">
            <v:imagedata r:id="rId40" o:title=""/>
          </v:shape>
          <o:OLEObject Type="Embed" ProgID="Equation.DSMT4" ShapeID="_x0000_i1041" DrawAspect="Content" ObjectID="_1580715483" r:id="rId41"/>
        </w:object>
      </w:r>
    </w:p>
    <w:p w14:paraId="7A1C9739" w14:textId="77777777" w:rsidR="00FF745F" w:rsidRPr="0047604E" w:rsidRDefault="00FF745F" w:rsidP="0047604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1AD637E" w14:textId="7099412A" w:rsidR="00433EFA" w:rsidRPr="0047604E" w:rsidRDefault="00606B7A" w:rsidP="00433EF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os and Cons </w:t>
      </w:r>
      <w:r w:rsidR="00433EFA" w:rsidRPr="0047604E">
        <w:rPr>
          <w:rFonts w:ascii="Times New Roman" w:hAnsi="Times New Roman" w:cs="Times New Roman"/>
          <w:b/>
          <w:sz w:val="24"/>
          <w:szCs w:val="24"/>
        </w:rPr>
        <w:t>of Naïve Bayes Algorithm</w:t>
      </w:r>
    </w:p>
    <w:p w14:paraId="59040D1A" w14:textId="55E0B67A" w:rsidR="009F27C9" w:rsidRPr="009F27C9" w:rsidRDefault="00862044" w:rsidP="00862044">
      <w:pPr>
        <w:jc w:val="both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</w:rPr>
      </w:pPr>
      <w:r w:rsidRPr="00862044">
        <w:rPr>
          <w:rFonts w:ascii="Times New Roman" w:hAnsi="Times New Roman" w:cs="Times New Roman"/>
          <w:color w:val="080E14"/>
          <w:sz w:val="24"/>
          <w:szCs w:val="24"/>
          <w:shd w:val="clear" w:color="auto" w:fill="FFFFFF"/>
        </w:rPr>
        <w:t>Naive Bayes is an eager</w:t>
      </w:r>
      <w:r w:rsidR="006F4474">
        <w:rPr>
          <w:rFonts w:ascii="Times New Roman" w:hAnsi="Times New Roman" w:cs="Times New Roman"/>
          <w:color w:val="080E14"/>
          <w:sz w:val="24"/>
          <w:szCs w:val="24"/>
          <w:shd w:val="clear" w:color="auto" w:fill="FFFFFF"/>
        </w:rPr>
        <w:t xml:space="preserve"> and fast</w:t>
      </w:r>
      <w:r w:rsidRPr="00862044">
        <w:rPr>
          <w:rFonts w:ascii="Times New Roman" w:hAnsi="Times New Roman" w:cs="Times New Roman"/>
          <w:color w:val="080E14"/>
          <w:sz w:val="24"/>
          <w:szCs w:val="24"/>
          <w:shd w:val="clear" w:color="auto" w:fill="FFFFFF"/>
        </w:rPr>
        <w:t xml:space="preserve"> learning classifier.</w:t>
      </w:r>
      <w:r w:rsidRPr="0086204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</w:rPr>
        <w:t xml:space="preserve"> </w:t>
      </w:r>
      <w:r w:rsidR="009F27C9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>When assumption of independence holds, a Naive Bayes classifier performs better compare</w:t>
      </w:r>
      <w:r w:rsidRPr="00862044">
        <w:rPr>
          <w:rFonts w:ascii="Times New Roman" w:eastAsia="Times New Roman" w:hAnsi="Times New Roman" w:cs="Times New Roman"/>
          <w:color w:val="080E14"/>
          <w:sz w:val="24"/>
          <w:szCs w:val="24"/>
        </w:rPr>
        <w:t>d</w:t>
      </w:r>
      <w:r w:rsidR="009F27C9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 xml:space="preserve"> to other models like logistic regression and you need less training data.</w:t>
      </w:r>
    </w:p>
    <w:p w14:paraId="7370BC22" w14:textId="24AE11DD" w:rsidR="009F27C9" w:rsidRDefault="00862044" w:rsidP="00926714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80E14"/>
          <w:sz w:val="24"/>
          <w:szCs w:val="24"/>
        </w:rPr>
      </w:pPr>
      <w:r w:rsidRPr="002A2245">
        <w:rPr>
          <w:rFonts w:ascii="Times New Roman" w:eastAsia="Times New Roman" w:hAnsi="Times New Roman" w:cs="Times New Roman"/>
          <w:bCs/>
          <w:iCs/>
          <w:sz w:val="24"/>
          <w:szCs w:val="24"/>
        </w:rPr>
        <w:t>However, it</w:t>
      </w:r>
      <w:r w:rsidR="009F27C9" w:rsidRPr="009F27C9">
        <w:rPr>
          <w:rFonts w:ascii="Times New Roman" w:eastAsia="Times New Roman" w:hAnsi="Times New Roman" w:cs="Times New Roman"/>
          <w:sz w:val="24"/>
          <w:szCs w:val="24"/>
        </w:rPr>
        <w:t xml:space="preserve"> is known </w:t>
      </w:r>
      <w:r w:rsidR="009F27C9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>as a bad estimator, so the probability outputs from </w:t>
      </w:r>
      <w:r w:rsidR="009F27C9" w:rsidRPr="004633AD">
        <w:rPr>
          <w:rFonts w:ascii="Times New Roman" w:eastAsia="Times New Roman" w:hAnsi="Times New Roman" w:cs="Times New Roman"/>
          <w:i/>
          <w:color w:val="080E14"/>
          <w:sz w:val="24"/>
          <w:szCs w:val="24"/>
        </w:rPr>
        <w:t>predict_proba</w:t>
      </w:r>
      <w:r w:rsidR="009F27C9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> are not to be taken too seriously.</w:t>
      </w:r>
      <w:r w:rsidRPr="00862044">
        <w:rPr>
          <w:rFonts w:ascii="Times New Roman" w:eastAsia="Times New Roman" w:hAnsi="Times New Roman" w:cs="Times New Roman"/>
          <w:color w:val="080E14"/>
          <w:sz w:val="24"/>
          <w:szCs w:val="24"/>
        </w:rPr>
        <w:t xml:space="preserve"> </w:t>
      </w:r>
      <w:r w:rsidR="009F27C9" w:rsidRPr="009F27C9">
        <w:rPr>
          <w:rFonts w:ascii="Times New Roman" w:eastAsia="Times New Roman" w:hAnsi="Times New Roman" w:cs="Times New Roman"/>
          <w:color w:val="080E14"/>
          <w:sz w:val="24"/>
          <w:szCs w:val="24"/>
        </w:rPr>
        <w:t>Another limitation of Naive Bayes is the assumption of independent predictors. In real life, it is almost impossible that we get a set of predictors which are completely independent.</w:t>
      </w:r>
    </w:p>
    <w:p w14:paraId="44F01B4F" w14:textId="4A547F3D" w:rsidR="006F0E52" w:rsidRDefault="006F0E52" w:rsidP="00926714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80E14"/>
          <w:sz w:val="24"/>
          <w:szCs w:val="24"/>
        </w:rPr>
      </w:pPr>
    </w:p>
    <w:p w14:paraId="26A22353" w14:textId="77777777" w:rsidR="006F0E52" w:rsidRPr="00926714" w:rsidRDefault="006F0E52" w:rsidP="00926714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80E14"/>
          <w:sz w:val="24"/>
          <w:szCs w:val="24"/>
        </w:rPr>
      </w:pPr>
    </w:p>
    <w:p w14:paraId="75522C7E" w14:textId="778A56BB" w:rsidR="007F2A65" w:rsidRPr="006F0E52" w:rsidRDefault="007F2A65" w:rsidP="007F2A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F0E52">
        <w:rPr>
          <w:rFonts w:ascii="Times New Roman" w:hAnsi="Times New Roman" w:cs="Times New Roman"/>
          <w:b/>
          <w:sz w:val="24"/>
          <w:szCs w:val="24"/>
        </w:rPr>
        <w:t>Reference:</w:t>
      </w:r>
    </w:p>
    <w:p w14:paraId="4B4859C6" w14:textId="21165B36" w:rsidR="007F2A65" w:rsidRDefault="007F2A65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, </w:t>
      </w:r>
      <w:hyperlink r:id="rId42" w:history="1">
        <w:r w:rsidR="009F27C9" w:rsidRPr="00F23CEC">
          <w:rPr>
            <w:rStyle w:val="Hyperlink"/>
            <w:rFonts w:ascii="Times New Roman" w:hAnsi="Times New Roman" w:cs="Times New Roman"/>
            <w:sz w:val="24"/>
            <w:szCs w:val="24"/>
          </w:rPr>
          <w:t>http://scikit-learn.org/stable/modules/naive_bayes.html</w:t>
        </w:r>
      </w:hyperlink>
    </w:p>
    <w:p w14:paraId="34762E8A" w14:textId="0A3D22AF" w:rsidR="009F27C9" w:rsidRDefault="00892846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, </w:t>
      </w:r>
      <w:hyperlink r:id="rId43" w:history="1">
        <w:r w:rsidR="006F0E52" w:rsidRPr="00F23CEC">
          <w:rPr>
            <w:rStyle w:val="Hyperlink"/>
            <w:rFonts w:ascii="Times New Roman" w:hAnsi="Times New Roman" w:cs="Times New Roman"/>
            <w:sz w:val="24"/>
            <w:szCs w:val="24"/>
          </w:rPr>
          <w:t>https://machinelearningmastery.com/naive-bayes-for-machine-learning/</w:t>
        </w:r>
      </w:hyperlink>
    </w:p>
    <w:p w14:paraId="5704487C" w14:textId="1D8E57F3" w:rsidR="006F0E52" w:rsidRDefault="006F0E52" w:rsidP="007F2A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, </w:t>
      </w:r>
      <w:hyperlink r:id="rId44" w:history="1">
        <w:r w:rsidRPr="00F23CEC">
          <w:rPr>
            <w:rStyle w:val="Hyperlink"/>
            <w:rFonts w:ascii="Times New Roman" w:hAnsi="Times New Roman" w:cs="Times New Roman"/>
            <w:sz w:val="24"/>
            <w:szCs w:val="24"/>
          </w:rPr>
          <w:t>http://dataaspirant.com/2017/02/06/naive-bayes-classifier-machine-learning/</w:t>
        </w:r>
      </w:hyperlink>
    </w:p>
    <w:p w14:paraId="6E5D96B3" w14:textId="77777777" w:rsidR="006F0E52" w:rsidRPr="007F2A65" w:rsidRDefault="006F0E52" w:rsidP="007F2A65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6F0E52" w:rsidRPr="007F2A65">
      <w:footerReference w:type="default" r:id="rId4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B22B82" w14:textId="77777777" w:rsidR="00587E0F" w:rsidRDefault="00587E0F" w:rsidP="00BF77F4">
      <w:pPr>
        <w:spacing w:after="0" w:line="240" w:lineRule="auto"/>
      </w:pPr>
      <w:r>
        <w:separator/>
      </w:r>
    </w:p>
  </w:endnote>
  <w:endnote w:type="continuationSeparator" w:id="0">
    <w:p w14:paraId="4FAAE8E7" w14:textId="77777777" w:rsidR="00587E0F" w:rsidRDefault="00587E0F" w:rsidP="00BF77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1AF580" w14:textId="739DBE0B" w:rsidR="00BF77F4" w:rsidRDefault="00BF77F4" w:rsidP="00BF77F4">
    <w:pPr>
      <w:pStyle w:val="Default"/>
    </w:pPr>
  </w:p>
  <w:p w14:paraId="2ED36C67" w14:textId="0B0FAE48" w:rsidR="00BF77F4" w:rsidRDefault="00BF77F4" w:rsidP="00BF77F4">
    <w:pPr>
      <w:pStyle w:val="Footer"/>
    </w:pPr>
    <w:r>
      <w:t xml:space="preserve"> </w:t>
    </w:r>
    <w:r>
      <w:rPr>
        <w:b/>
        <w:bCs/>
      </w:rPr>
      <w:t>Top10MachineLearningAlgorithms by Zhaoxia(Cathy) Qian</w:t>
    </w:r>
  </w:p>
  <w:p w14:paraId="0A578C17" w14:textId="77777777" w:rsidR="00BF77F4" w:rsidRDefault="00BF77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868091" w14:textId="77777777" w:rsidR="00587E0F" w:rsidRDefault="00587E0F" w:rsidP="00BF77F4">
      <w:pPr>
        <w:spacing w:after="0" w:line="240" w:lineRule="auto"/>
      </w:pPr>
      <w:r>
        <w:separator/>
      </w:r>
    </w:p>
  </w:footnote>
  <w:footnote w:type="continuationSeparator" w:id="0">
    <w:p w14:paraId="204717AE" w14:textId="77777777" w:rsidR="00587E0F" w:rsidRDefault="00587E0F" w:rsidP="00BF77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C71151"/>
    <w:multiLevelType w:val="multilevel"/>
    <w:tmpl w:val="02000D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583E147B"/>
    <w:multiLevelType w:val="hybridMultilevel"/>
    <w:tmpl w:val="BAFC07CE"/>
    <w:lvl w:ilvl="0" w:tplc="C10A576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E9A77B9"/>
    <w:multiLevelType w:val="multilevel"/>
    <w:tmpl w:val="6B8C68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72F73084"/>
    <w:multiLevelType w:val="multilevel"/>
    <w:tmpl w:val="04161B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1FDE"/>
    <w:rsid w:val="00011189"/>
    <w:rsid w:val="0002706D"/>
    <w:rsid w:val="00082A39"/>
    <w:rsid w:val="000C5E49"/>
    <w:rsid w:val="00121C0B"/>
    <w:rsid w:val="001566DB"/>
    <w:rsid w:val="001C35E8"/>
    <w:rsid w:val="001C6605"/>
    <w:rsid w:val="001E52B6"/>
    <w:rsid w:val="002023D1"/>
    <w:rsid w:val="0022108E"/>
    <w:rsid w:val="002A2245"/>
    <w:rsid w:val="002A6354"/>
    <w:rsid w:val="002A66BA"/>
    <w:rsid w:val="002F6765"/>
    <w:rsid w:val="00307E64"/>
    <w:rsid w:val="00343EF2"/>
    <w:rsid w:val="00345E3B"/>
    <w:rsid w:val="003E2980"/>
    <w:rsid w:val="00421B3F"/>
    <w:rsid w:val="00433EFA"/>
    <w:rsid w:val="004633AD"/>
    <w:rsid w:val="00464261"/>
    <w:rsid w:val="0047604E"/>
    <w:rsid w:val="004C046C"/>
    <w:rsid w:val="005154A2"/>
    <w:rsid w:val="00587E0F"/>
    <w:rsid w:val="005A61D7"/>
    <w:rsid w:val="00606B7A"/>
    <w:rsid w:val="006A6943"/>
    <w:rsid w:val="006D048E"/>
    <w:rsid w:val="006F0E52"/>
    <w:rsid w:val="006F4474"/>
    <w:rsid w:val="00721033"/>
    <w:rsid w:val="00791BC3"/>
    <w:rsid w:val="007F2A65"/>
    <w:rsid w:val="008325B5"/>
    <w:rsid w:val="00862044"/>
    <w:rsid w:val="00892846"/>
    <w:rsid w:val="00926714"/>
    <w:rsid w:val="00953FD0"/>
    <w:rsid w:val="0096305B"/>
    <w:rsid w:val="00991465"/>
    <w:rsid w:val="009928CD"/>
    <w:rsid w:val="009C6CF2"/>
    <w:rsid w:val="009F27C9"/>
    <w:rsid w:val="00A4316A"/>
    <w:rsid w:val="00A52CD0"/>
    <w:rsid w:val="00A674EB"/>
    <w:rsid w:val="00B83432"/>
    <w:rsid w:val="00BE4B03"/>
    <w:rsid w:val="00BF3A5F"/>
    <w:rsid w:val="00BF77F4"/>
    <w:rsid w:val="00C144E0"/>
    <w:rsid w:val="00C31B58"/>
    <w:rsid w:val="00C43269"/>
    <w:rsid w:val="00C901B6"/>
    <w:rsid w:val="00CF5F4C"/>
    <w:rsid w:val="00D44F63"/>
    <w:rsid w:val="00D61684"/>
    <w:rsid w:val="00DC48FA"/>
    <w:rsid w:val="00E54228"/>
    <w:rsid w:val="00E86714"/>
    <w:rsid w:val="00EC7586"/>
    <w:rsid w:val="00F252DB"/>
    <w:rsid w:val="00FA4DDE"/>
    <w:rsid w:val="00FC1D21"/>
    <w:rsid w:val="00FC4A64"/>
    <w:rsid w:val="00FD1FDE"/>
    <w:rsid w:val="00FD5D8C"/>
    <w:rsid w:val="00FF7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7D14D39"/>
  <w15:chartTrackingRefBased/>
  <w15:docId w15:val="{5CE695E0-9CC0-4615-A5D4-75DBA6276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F27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F27C9"/>
    <w:rPr>
      <w:b/>
      <w:bCs/>
    </w:rPr>
  </w:style>
  <w:style w:type="character" w:customStyle="1" w:styleId="pre">
    <w:name w:val="pre"/>
    <w:basedOn w:val="DefaultParagraphFont"/>
    <w:rsid w:val="009F27C9"/>
  </w:style>
  <w:style w:type="character" w:styleId="Hyperlink">
    <w:name w:val="Hyperlink"/>
    <w:basedOn w:val="DefaultParagraphFont"/>
    <w:uiPriority w:val="99"/>
    <w:unhideWhenUsed/>
    <w:rsid w:val="009F27C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F27C9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02706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F77F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77F4"/>
  </w:style>
  <w:style w:type="paragraph" w:styleId="Footer">
    <w:name w:val="footer"/>
    <w:basedOn w:val="Normal"/>
    <w:link w:val="FooterChar"/>
    <w:uiPriority w:val="99"/>
    <w:unhideWhenUsed/>
    <w:rsid w:val="00BF77F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77F4"/>
  </w:style>
  <w:style w:type="paragraph" w:customStyle="1" w:styleId="Default">
    <w:name w:val="Default"/>
    <w:rsid w:val="00BF77F4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151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2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3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80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1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29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11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10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02548">
          <w:marLeft w:val="0"/>
          <w:marRight w:val="0"/>
          <w:marTop w:val="150"/>
          <w:marBottom w:val="150"/>
          <w:divBdr>
            <w:top w:val="single" w:sz="6" w:space="5" w:color="CCCCCC"/>
            <w:left w:val="single" w:sz="6" w:space="5" w:color="CCCCCC"/>
            <w:bottom w:val="single" w:sz="6" w:space="0" w:color="CCCCCC"/>
            <w:right w:val="single" w:sz="6" w:space="5" w:color="CCCCCC"/>
          </w:divBdr>
        </w:div>
        <w:div w:id="38942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06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920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54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8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778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63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hyperlink" Target="http://scikit-learn.org/stable/modules/naive_bayes.html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://dataaspirant.com/2017/02/06/naive-bayes-classifier-machine-learning/" TargetMode="External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yperlink" Target="http://dataaspirant.com/2017/02/06/naive-bayes-classifier-machine-learning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hyperlink" Target="https://machinelearningmastery.com/naive-bayes-for-machine-learning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117AD1-C4E3-4C92-A12A-F2ECC63122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7</TotalTime>
  <Pages>3</Pages>
  <Words>739</Words>
  <Characters>421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xia Qian</dc:creator>
  <cp:keywords/>
  <dc:description/>
  <cp:lastModifiedBy>Zhaoxia Qian</cp:lastModifiedBy>
  <cp:revision>58</cp:revision>
  <dcterms:created xsi:type="dcterms:W3CDTF">2018-02-20T05:25:00Z</dcterms:created>
  <dcterms:modified xsi:type="dcterms:W3CDTF">2018-02-21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